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5761285" w14:textId="1864464A" w:rsidR="007767A5" w:rsidRDefault="00797394">
      <w:pPr>
        <w:rPr>
          <w:rFonts w:ascii="Gill Sans Light" w:hAnsi="Gill Sans Light" w:cs="Gill Sans Light"/>
        </w:rPr>
      </w:pPr>
      <w:r>
        <w:rPr>
          <w:rFonts w:ascii="Gill Sans Light" w:hAnsi="Gill Sans Light" w:cs="Gill Sans Light"/>
        </w:rPr>
        <w:t xml:space="preserve">STA305/1004 – Week 2 Additional </w:t>
      </w:r>
      <w:r w:rsidR="00FC3459">
        <w:rPr>
          <w:rFonts w:ascii="Gill Sans Light" w:hAnsi="Gill Sans Light" w:cs="Gill Sans Light"/>
        </w:rPr>
        <w:t>Problems</w:t>
      </w:r>
      <w:r w:rsidR="007767A5">
        <w:rPr>
          <w:rFonts w:ascii="Gill Sans Light" w:hAnsi="Gill Sans Light" w:cs="Gill Sans Light"/>
        </w:rPr>
        <w:t xml:space="preserve"> </w:t>
      </w:r>
    </w:p>
    <w:p w14:paraId="059C4725" w14:textId="77777777" w:rsidR="00797394" w:rsidRDefault="00797394">
      <w:pPr>
        <w:rPr>
          <w:rFonts w:ascii="Gill Sans Light" w:hAnsi="Gill Sans Light" w:cs="Gill Sans Light"/>
        </w:rPr>
      </w:pPr>
    </w:p>
    <w:p w14:paraId="041DA83E" w14:textId="00CC0780" w:rsidR="002C13F8" w:rsidRPr="009849DA" w:rsidRDefault="00BC3F72">
      <w:pPr>
        <w:rPr>
          <w:rFonts w:ascii="Gill Sans Light" w:hAnsi="Gill Sans Light" w:cs="Gill Sans Light"/>
        </w:rPr>
      </w:pPr>
      <w:r w:rsidRPr="009849DA">
        <w:rPr>
          <w:rFonts w:ascii="Gill Sans Light" w:hAnsi="Gill Sans Light" w:cs="Gill Sans Light"/>
        </w:rPr>
        <w:t>A scientist would like to test a new drug that will inhibit a mouse’s abili</w:t>
      </w:r>
      <w:r w:rsidR="0033676C" w:rsidRPr="009849DA">
        <w:rPr>
          <w:rFonts w:ascii="Gill Sans Light" w:hAnsi="Gill Sans Light" w:cs="Gill Sans Light"/>
        </w:rPr>
        <w:t>ty to run through a maze.  Two</w:t>
      </w:r>
      <w:r w:rsidRPr="009849DA">
        <w:rPr>
          <w:rFonts w:ascii="Gill Sans Light" w:hAnsi="Gill Sans Light" w:cs="Gill Sans Light"/>
        </w:rPr>
        <w:t xml:space="preserve"> mice a</w:t>
      </w:r>
      <w:r w:rsidR="0033676C" w:rsidRPr="009849DA">
        <w:rPr>
          <w:rFonts w:ascii="Gill Sans Light" w:hAnsi="Gill Sans Light" w:cs="Gill Sans Light"/>
        </w:rPr>
        <w:t>re</w:t>
      </w:r>
      <w:r w:rsidRPr="009849DA">
        <w:rPr>
          <w:rFonts w:ascii="Gill Sans Light" w:hAnsi="Gill Sans Light" w:cs="Gill Sans Light"/>
        </w:rPr>
        <w:t xml:space="preserve"> randomly chosen to receive the </w:t>
      </w:r>
      <w:r w:rsidR="0033676C" w:rsidRPr="009849DA">
        <w:rPr>
          <w:rFonts w:ascii="Gill Sans Light" w:hAnsi="Gill Sans Light" w:cs="Gill Sans Light"/>
        </w:rPr>
        <w:t>drug and another two</w:t>
      </w:r>
      <w:r w:rsidRPr="009849DA">
        <w:rPr>
          <w:rFonts w:ascii="Gill Sans Light" w:hAnsi="Gill Sans Light" w:cs="Gill Sans Light"/>
        </w:rPr>
        <w:t xml:space="preserve"> mice don’t receive the drug (control group).  The time each mouse takes to go through the maze is measured in seconds.  The results of the experiment are as follows:</w:t>
      </w:r>
    </w:p>
    <w:p w14:paraId="2E487D16" w14:textId="77777777" w:rsidR="002C13F8" w:rsidRPr="009849DA" w:rsidRDefault="002C13F8">
      <w:pPr>
        <w:rPr>
          <w:rFonts w:ascii="Gill Sans Light" w:hAnsi="Gill Sans Light" w:cs="Gill Sans Light"/>
        </w:rPr>
      </w:pPr>
    </w:p>
    <w:tbl>
      <w:tblPr>
        <w:tblStyle w:val="TableGrid"/>
        <w:tblW w:w="0" w:type="auto"/>
        <w:jc w:val="center"/>
        <w:tblInd w:w="619" w:type="dxa"/>
        <w:tblLook w:val="04A0" w:firstRow="1" w:lastRow="0" w:firstColumn="1" w:lastColumn="0" w:noHBand="0" w:noVBand="1"/>
      </w:tblPr>
      <w:tblGrid>
        <w:gridCol w:w="903"/>
        <w:gridCol w:w="828"/>
        <w:gridCol w:w="1049"/>
        <w:gridCol w:w="792"/>
      </w:tblGrid>
      <w:tr w:rsidR="0033676C" w:rsidRPr="009849DA" w14:paraId="36BE189C" w14:textId="77777777" w:rsidTr="002C13F8">
        <w:trPr>
          <w:trHeight w:val="265"/>
          <w:jc w:val="center"/>
        </w:trPr>
        <w:tc>
          <w:tcPr>
            <w:tcW w:w="1731" w:type="dxa"/>
            <w:gridSpan w:val="2"/>
            <w:vAlign w:val="center"/>
          </w:tcPr>
          <w:p w14:paraId="65AF52C4" w14:textId="77777777" w:rsidR="00BC3F72" w:rsidRPr="009849DA" w:rsidRDefault="00BC3F72" w:rsidP="00BC3F72">
            <w:pPr>
              <w:jc w:val="center"/>
              <w:rPr>
                <w:rFonts w:ascii="Gill Sans Light" w:hAnsi="Gill Sans Light" w:cs="Gill Sans Light"/>
              </w:rPr>
            </w:pPr>
            <w:r w:rsidRPr="009849DA">
              <w:rPr>
                <w:rFonts w:ascii="Gill Sans Light" w:hAnsi="Gill Sans Light" w:cs="Gill Sans Light"/>
              </w:rPr>
              <w:t>Drug</w:t>
            </w:r>
          </w:p>
        </w:tc>
        <w:tc>
          <w:tcPr>
            <w:tcW w:w="1841" w:type="dxa"/>
            <w:gridSpan w:val="2"/>
            <w:vAlign w:val="center"/>
          </w:tcPr>
          <w:p w14:paraId="1207225E" w14:textId="77777777" w:rsidR="00BC3F72" w:rsidRPr="009849DA" w:rsidRDefault="00BC3F72" w:rsidP="00BC3F72">
            <w:pPr>
              <w:jc w:val="center"/>
              <w:rPr>
                <w:rFonts w:ascii="Gill Sans Light" w:hAnsi="Gill Sans Light" w:cs="Gill Sans Light"/>
              </w:rPr>
            </w:pPr>
            <w:r w:rsidRPr="009849DA">
              <w:rPr>
                <w:rFonts w:ascii="Gill Sans Light" w:hAnsi="Gill Sans Light" w:cs="Gill Sans Light"/>
              </w:rPr>
              <w:t>Control</w:t>
            </w:r>
          </w:p>
        </w:tc>
      </w:tr>
      <w:tr w:rsidR="002C13F8" w:rsidRPr="009849DA" w14:paraId="5A872DFC" w14:textId="77777777" w:rsidTr="002C13F8">
        <w:trPr>
          <w:trHeight w:val="266"/>
          <w:jc w:val="center"/>
        </w:trPr>
        <w:tc>
          <w:tcPr>
            <w:tcW w:w="903" w:type="dxa"/>
            <w:vAlign w:val="center"/>
          </w:tcPr>
          <w:p w14:paraId="35C2F5CF" w14:textId="77777777" w:rsidR="0033676C" w:rsidRPr="009849DA" w:rsidRDefault="0033676C" w:rsidP="006213AF">
            <w:pPr>
              <w:jc w:val="center"/>
              <w:rPr>
                <w:rFonts w:ascii="Gill Sans Light" w:hAnsi="Gill Sans Light" w:cs="Gill Sans Light"/>
              </w:rPr>
            </w:pPr>
            <w:r w:rsidRPr="009849DA">
              <w:rPr>
                <w:rFonts w:ascii="Gill Sans Light" w:hAnsi="Gill Sans Light" w:cs="Gill Sans Light"/>
              </w:rPr>
              <w:t>30</w:t>
            </w:r>
          </w:p>
        </w:tc>
        <w:tc>
          <w:tcPr>
            <w:tcW w:w="828" w:type="dxa"/>
            <w:vAlign w:val="center"/>
          </w:tcPr>
          <w:p w14:paraId="6BC6DFEB" w14:textId="2E244D27" w:rsidR="0033676C" w:rsidRPr="009849DA" w:rsidRDefault="0033676C" w:rsidP="0033676C">
            <w:pPr>
              <w:jc w:val="center"/>
              <w:rPr>
                <w:rFonts w:ascii="Gill Sans Light" w:hAnsi="Gill Sans Light" w:cs="Gill Sans Light"/>
              </w:rPr>
            </w:pPr>
            <w:r w:rsidRPr="009849DA">
              <w:rPr>
                <w:rFonts w:ascii="Gill Sans Light" w:hAnsi="Gill Sans Light" w:cs="Gill Sans Light"/>
              </w:rPr>
              <w:t>25</w:t>
            </w:r>
          </w:p>
        </w:tc>
        <w:tc>
          <w:tcPr>
            <w:tcW w:w="1049" w:type="dxa"/>
            <w:vAlign w:val="center"/>
          </w:tcPr>
          <w:p w14:paraId="47891915" w14:textId="77777777" w:rsidR="0033676C" w:rsidRPr="009849DA" w:rsidRDefault="0033676C" w:rsidP="006213AF">
            <w:pPr>
              <w:jc w:val="center"/>
              <w:rPr>
                <w:rFonts w:ascii="Gill Sans Light" w:hAnsi="Gill Sans Light" w:cs="Gill Sans Light"/>
              </w:rPr>
            </w:pPr>
            <w:r w:rsidRPr="009849DA">
              <w:rPr>
                <w:rFonts w:ascii="Gill Sans Light" w:hAnsi="Gill Sans Light" w:cs="Gill Sans Light"/>
              </w:rPr>
              <w:t>18</w:t>
            </w:r>
          </w:p>
        </w:tc>
        <w:tc>
          <w:tcPr>
            <w:tcW w:w="792" w:type="dxa"/>
            <w:vAlign w:val="center"/>
          </w:tcPr>
          <w:p w14:paraId="568C2C2A" w14:textId="7D6C4E7B" w:rsidR="0033676C" w:rsidRPr="009849DA" w:rsidRDefault="0033676C" w:rsidP="0033676C">
            <w:pPr>
              <w:rPr>
                <w:rFonts w:ascii="Gill Sans Light" w:hAnsi="Gill Sans Light" w:cs="Gill Sans Light"/>
              </w:rPr>
            </w:pPr>
            <w:r w:rsidRPr="009849DA">
              <w:rPr>
                <w:rFonts w:ascii="Gill Sans Light" w:hAnsi="Gill Sans Light" w:cs="Gill Sans Light"/>
              </w:rPr>
              <w:t>21</w:t>
            </w:r>
          </w:p>
        </w:tc>
      </w:tr>
    </w:tbl>
    <w:p w14:paraId="0EFBF783" w14:textId="77777777" w:rsidR="00BC3F72" w:rsidRPr="009849DA" w:rsidRDefault="00BC3F72">
      <w:pPr>
        <w:rPr>
          <w:rFonts w:ascii="Gill Sans Light" w:hAnsi="Gill Sans Light" w:cs="Gill Sans Light"/>
        </w:rPr>
      </w:pPr>
    </w:p>
    <w:p w14:paraId="735323B2" w14:textId="6567590C" w:rsidR="00BC3F72" w:rsidRPr="009849DA" w:rsidRDefault="00BC3F72">
      <w:pPr>
        <w:rPr>
          <w:rFonts w:ascii="Gill Sans Light" w:hAnsi="Gill Sans Light" w:cs="Gill Sans Light"/>
        </w:rPr>
      </w:pPr>
      <w:r w:rsidRPr="009849DA">
        <w:rPr>
          <w:rFonts w:ascii="Gill Sans Light" w:hAnsi="Gill Sans Light" w:cs="Gill Sans Light"/>
        </w:rPr>
        <w:t>The avera</w:t>
      </w:r>
      <w:r w:rsidR="0033676C" w:rsidRPr="009849DA">
        <w:rPr>
          <w:rFonts w:ascii="Gill Sans Light" w:hAnsi="Gill Sans Light" w:cs="Gill Sans Light"/>
        </w:rPr>
        <w:t>ge time for the drug group is 27.5</w:t>
      </w:r>
      <w:r w:rsidRPr="009849DA">
        <w:rPr>
          <w:rFonts w:ascii="Gill Sans Light" w:hAnsi="Gill Sans Light" w:cs="Gill Sans Light"/>
        </w:rPr>
        <w:t xml:space="preserve">s and the average time for the control group is </w:t>
      </w:r>
      <w:r w:rsidR="0033676C" w:rsidRPr="009849DA">
        <w:rPr>
          <w:rFonts w:ascii="Gill Sans Light" w:hAnsi="Gill Sans Light" w:cs="Gill Sans Light"/>
        </w:rPr>
        <w:t>19.5</w:t>
      </w:r>
      <w:r w:rsidRPr="009849DA">
        <w:rPr>
          <w:rFonts w:ascii="Gill Sans Light" w:hAnsi="Gill Sans Light" w:cs="Gill Sans Light"/>
        </w:rPr>
        <w:t>s.  Th</w:t>
      </w:r>
      <w:r w:rsidR="0033676C" w:rsidRPr="009849DA">
        <w:rPr>
          <w:rFonts w:ascii="Gill Sans Light" w:hAnsi="Gill Sans Light" w:cs="Gill Sans Light"/>
        </w:rPr>
        <w:t>e mean difference in times is 27.5-19.5=8.0</w:t>
      </w:r>
      <w:r w:rsidRPr="009849DA">
        <w:rPr>
          <w:rFonts w:ascii="Gill Sans Light" w:hAnsi="Gill Sans Light" w:cs="Gill Sans Light"/>
        </w:rPr>
        <w:t>s.</w:t>
      </w:r>
    </w:p>
    <w:p w14:paraId="578D4BF7" w14:textId="77777777" w:rsidR="006213AF" w:rsidRPr="009849DA" w:rsidRDefault="006213AF">
      <w:pPr>
        <w:rPr>
          <w:rFonts w:ascii="Gill Sans Light" w:hAnsi="Gill Sans Light" w:cs="Gill Sans Light"/>
        </w:rPr>
      </w:pPr>
    </w:p>
    <w:p w14:paraId="62A81693" w14:textId="77777777" w:rsidR="006213AF" w:rsidRPr="009849DA" w:rsidRDefault="006213AF">
      <w:pPr>
        <w:rPr>
          <w:rFonts w:ascii="Gill Sans Light" w:hAnsi="Gill Sans Light" w:cs="Gill Sans Light"/>
        </w:rPr>
      </w:pPr>
      <w:r w:rsidRPr="009849DA">
        <w:rPr>
          <w:rFonts w:ascii="Gill Sans Light" w:hAnsi="Gill Sans Light" w:cs="Gill Sans Light"/>
        </w:rPr>
        <w:t>Answer the following questions:</w:t>
      </w:r>
    </w:p>
    <w:p w14:paraId="6576E90E" w14:textId="77777777" w:rsidR="006213AF" w:rsidRPr="009849DA" w:rsidRDefault="006213AF">
      <w:pPr>
        <w:rPr>
          <w:rFonts w:ascii="Gill Sans Light" w:hAnsi="Gill Sans Light" w:cs="Gill Sans Light"/>
        </w:rPr>
      </w:pPr>
    </w:p>
    <w:p w14:paraId="1DD7AE42" w14:textId="66DC48CE" w:rsidR="006213AF" w:rsidRPr="009849DA" w:rsidRDefault="006213AF" w:rsidP="006213AF">
      <w:pPr>
        <w:pStyle w:val="ListParagraph"/>
        <w:numPr>
          <w:ilvl w:val="0"/>
          <w:numId w:val="1"/>
        </w:numPr>
        <w:rPr>
          <w:rFonts w:ascii="Gill Sans Light" w:hAnsi="Gill Sans Light" w:cs="Gill Sans Light"/>
        </w:rPr>
      </w:pPr>
      <w:r w:rsidRPr="009849DA">
        <w:rPr>
          <w:rFonts w:ascii="Gill Sans Light" w:hAnsi="Gill Sans Light" w:cs="Gill Sans Light"/>
        </w:rPr>
        <w:t xml:space="preserve">If the drug does not really influence times then the split of the observations into two groups </w:t>
      </w:r>
      <w:r w:rsidR="00E143BF" w:rsidRPr="009849DA">
        <w:rPr>
          <w:rFonts w:ascii="Gill Sans Light" w:hAnsi="Gill Sans Light" w:cs="Gill Sans Light"/>
        </w:rPr>
        <w:t>was essentially random.  Give an</w:t>
      </w:r>
      <w:r w:rsidRPr="009849DA">
        <w:rPr>
          <w:rFonts w:ascii="Gill Sans Light" w:hAnsi="Gill Sans Light" w:cs="Gill Sans Light"/>
        </w:rPr>
        <w:t xml:space="preserve"> example of how the outcomes of the experiment could have been distributed into the two groups?</w:t>
      </w:r>
      <w:r w:rsidR="00E143BF" w:rsidRPr="009849DA">
        <w:rPr>
          <w:rFonts w:ascii="Gill Sans Light" w:hAnsi="Gill Sans Light" w:cs="Gill Sans Light"/>
        </w:rPr>
        <w:t xml:space="preserve">  Is the mean difference in your example the same or different than the observed mean difference?</w:t>
      </w:r>
    </w:p>
    <w:p w14:paraId="7644CA3A" w14:textId="17E4CA59" w:rsidR="006213AF" w:rsidRPr="009849DA" w:rsidRDefault="008D26BC" w:rsidP="006213AF">
      <w:pPr>
        <w:pStyle w:val="ListParagraph"/>
        <w:numPr>
          <w:ilvl w:val="0"/>
          <w:numId w:val="1"/>
        </w:numPr>
        <w:rPr>
          <w:rFonts w:ascii="Gill Sans Light" w:hAnsi="Gill Sans Light" w:cs="Gill Sans Light"/>
        </w:rPr>
      </w:pPr>
      <w:r>
        <w:rPr>
          <w:rFonts w:ascii="Gill Sans Light" w:hAnsi="Gill Sans Light" w:cs="Gill Sans Light"/>
        </w:rPr>
        <w:t>H</w:t>
      </w:r>
      <w:r w:rsidR="00E143BF" w:rsidRPr="009849DA">
        <w:rPr>
          <w:rFonts w:ascii="Gill Sans Light" w:hAnsi="Gill Sans Light" w:cs="Gill Sans Light"/>
        </w:rPr>
        <w:t xml:space="preserve">ow many possible ways could the </w:t>
      </w:r>
      <w:r>
        <w:rPr>
          <w:rFonts w:ascii="Gill Sans Light" w:hAnsi="Gill Sans Light" w:cs="Gill Sans Light"/>
        </w:rPr>
        <w:t xml:space="preserve">treatments </w:t>
      </w:r>
      <w:r w:rsidR="00E143BF" w:rsidRPr="009849DA">
        <w:rPr>
          <w:rFonts w:ascii="Gill Sans Light" w:hAnsi="Gill Sans Light" w:cs="Gill Sans Light"/>
        </w:rPr>
        <w:t xml:space="preserve">be </w:t>
      </w:r>
      <w:r>
        <w:rPr>
          <w:rFonts w:ascii="Gill Sans Light" w:hAnsi="Gill Sans Light" w:cs="Gill Sans Light"/>
        </w:rPr>
        <w:t xml:space="preserve">randomized </w:t>
      </w:r>
      <w:bookmarkStart w:id="0" w:name="_GoBack"/>
      <w:bookmarkEnd w:id="0"/>
      <w:r w:rsidR="00E143BF" w:rsidRPr="009849DA">
        <w:rPr>
          <w:rFonts w:ascii="Gill Sans Light" w:hAnsi="Gill Sans Light" w:cs="Gill Sans Light"/>
        </w:rPr>
        <w:t xml:space="preserve">into the two groups? </w:t>
      </w:r>
    </w:p>
    <w:p w14:paraId="6F870369" w14:textId="6F5A5462" w:rsidR="0033676C" w:rsidRPr="009849DA" w:rsidRDefault="0033676C" w:rsidP="006213AF">
      <w:pPr>
        <w:pStyle w:val="ListParagraph"/>
        <w:numPr>
          <w:ilvl w:val="0"/>
          <w:numId w:val="1"/>
        </w:numPr>
        <w:rPr>
          <w:rFonts w:ascii="Gill Sans Light" w:hAnsi="Gill Sans Light" w:cs="Gill Sans Light"/>
        </w:rPr>
      </w:pPr>
      <w:r w:rsidRPr="009849DA">
        <w:rPr>
          <w:rFonts w:ascii="Gill Sans Light" w:hAnsi="Gill Sans Light" w:cs="Gill Sans Light"/>
        </w:rPr>
        <w:t>Explicitly write out all possible distributions of the observations in the table below.</w:t>
      </w:r>
    </w:p>
    <w:p w14:paraId="48D004F0" w14:textId="77777777" w:rsidR="0033676C" w:rsidRPr="009849DA" w:rsidRDefault="0033676C" w:rsidP="0033676C">
      <w:pPr>
        <w:pStyle w:val="ListParagraph"/>
        <w:rPr>
          <w:rFonts w:ascii="Gill Sans Light" w:hAnsi="Gill Sans Light" w:cs="Gill Sans Light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040"/>
        <w:gridCol w:w="949"/>
        <w:gridCol w:w="1085"/>
        <w:gridCol w:w="948"/>
        <w:gridCol w:w="1015"/>
        <w:gridCol w:w="1015"/>
        <w:gridCol w:w="1556"/>
      </w:tblGrid>
      <w:tr w:rsidR="002C13F8" w:rsidRPr="009849DA" w14:paraId="6691008A" w14:textId="77777777" w:rsidTr="002C13F8">
        <w:trPr>
          <w:trHeight w:val="380"/>
        </w:trPr>
        <w:tc>
          <w:tcPr>
            <w:tcW w:w="1989" w:type="dxa"/>
            <w:gridSpan w:val="2"/>
            <w:vAlign w:val="center"/>
          </w:tcPr>
          <w:p w14:paraId="0C2642F5" w14:textId="7002841F" w:rsidR="002C13F8" w:rsidRPr="009849DA" w:rsidRDefault="002C13F8" w:rsidP="002C13F8">
            <w:pPr>
              <w:pStyle w:val="ListParagraph"/>
              <w:ind w:left="0"/>
              <w:jc w:val="center"/>
              <w:rPr>
                <w:rFonts w:ascii="Gill Sans Light" w:hAnsi="Gill Sans Light" w:cs="Gill Sans Light"/>
              </w:rPr>
            </w:pPr>
            <w:r w:rsidRPr="009849DA">
              <w:rPr>
                <w:rFonts w:ascii="Gill Sans Light" w:hAnsi="Gill Sans Light" w:cs="Gill Sans Light"/>
              </w:rPr>
              <w:t>Drug</w:t>
            </w:r>
          </w:p>
        </w:tc>
        <w:tc>
          <w:tcPr>
            <w:tcW w:w="2033" w:type="dxa"/>
            <w:gridSpan w:val="2"/>
            <w:vAlign w:val="center"/>
          </w:tcPr>
          <w:p w14:paraId="58E8D079" w14:textId="4570C553" w:rsidR="002C13F8" w:rsidRPr="009849DA" w:rsidRDefault="002C13F8" w:rsidP="002C13F8">
            <w:pPr>
              <w:pStyle w:val="ListParagraph"/>
              <w:ind w:left="0"/>
              <w:jc w:val="center"/>
              <w:rPr>
                <w:rFonts w:ascii="Gill Sans Light" w:hAnsi="Gill Sans Light" w:cs="Gill Sans Light"/>
              </w:rPr>
            </w:pPr>
            <w:r w:rsidRPr="009849DA">
              <w:rPr>
                <w:rFonts w:ascii="Gill Sans Light" w:hAnsi="Gill Sans Light" w:cs="Gill Sans Light"/>
              </w:rPr>
              <w:t>Control</w:t>
            </w:r>
          </w:p>
        </w:tc>
        <w:tc>
          <w:tcPr>
            <w:tcW w:w="1015" w:type="dxa"/>
          </w:tcPr>
          <w:p w14:paraId="7692A92A" w14:textId="66AEB8B4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  <w:r w:rsidRPr="009849DA">
              <w:rPr>
                <w:rFonts w:ascii="Gill Sans Light" w:hAnsi="Gill Sans Light" w:cs="Gill Sans Light"/>
                <w:position w:val="-12"/>
              </w:rPr>
              <w:object w:dxaOrig="380" w:dyaOrig="380" w14:anchorId="3FE0237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pt;height:19pt" o:ole="">
                  <v:imagedata r:id="rId6" o:title=""/>
                </v:shape>
                <o:OLEObject Type="Embed" ProgID="Equation.DSMT4" ShapeID="_x0000_i1025" DrawAspect="Content" ObjectID="_1357641237" r:id="rId7"/>
              </w:object>
            </w:r>
          </w:p>
        </w:tc>
        <w:tc>
          <w:tcPr>
            <w:tcW w:w="1015" w:type="dxa"/>
          </w:tcPr>
          <w:p w14:paraId="7370B015" w14:textId="5A433F56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  <w:r w:rsidRPr="009849DA">
              <w:rPr>
                <w:rFonts w:ascii="Gill Sans Light" w:hAnsi="Gill Sans Light" w:cs="Gill Sans Light"/>
                <w:position w:val="-12"/>
              </w:rPr>
              <w:object w:dxaOrig="380" w:dyaOrig="420" w14:anchorId="60E19C68">
                <v:shape id="_x0000_i1026" type="#_x0000_t75" style="width:19pt;height:21pt" o:ole="">
                  <v:imagedata r:id="rId8" o:title=""/>
                </v:shape>
                <o:OLEObject Type="Embed" ProgID="Equation.DSMT4" ShapeID="_x0000_i1026" DrawAspect="Content" ObjectID="_1357641238" r:id="rId9"/>
              </w:object>
            </w:r>
          </w:p>
        </w:tc>
        <w:tc>
          <w:tcPr>
            <w:tcW w:w="1136" w:type="dxa"/>
          </w:tcPr>
          <w:p w14:paraId="45201156" w14:textId="52D85D93" w:rsidR="002C13F8" w:rsidRPr="009849DA" w:rsidRDefault="00A44B5D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  <w:r w:rsidRPr="009849DA">
              <w:rPr>
                <w:rFonts w:ascii="Gill Sans Light" w:hAnsi="Gill Sans Light" w:cs="Gill Sans Light"/>
                <w:position w:val="-12"/>
              </w:rPr>
              <w:object w:dxaOrig="1340" w:dyaOrig="380" w14:anchorId="6373217B">
                <v:shape id="_x0000_i1027" type="#_x0000_t75" style="width:67pt;height:19pt" o:ole="">
                  <v:imagedata r:id="rId10" o:title=""/>
                </v:shape>
                <o:OLEObject Type="Embed" ProgID="Equation.DSMT4" ShapeID="_x0000_i1027" DrawAspect="Content" ObjectID="_1357641239" r:id="rId11"/>
              </w:object>
            </w:r>
          </w:p>
        </w:tc>
      </w:tr>
      <w:tr w:rsidR="002C13F8" w:rsidRPr="009849DA" w14:paraId="7D78A6B3" w14:textId="77777777" w:rsidTr="002C13F8">
        <w:trPr>
          <w:trHeight w:val="380"/>
        </w:trPr>
        <w:tc>
          <w:tcPr>
            <w:tcW w:w="1040" w:type="dxa"/>
          </w:tcPr>
          <w:p w14:paraId="63CEAEA2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949" w:type="dxa"/>
          </w:tcPr>
          <w:p w14:paraId="0B0E6A66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1085" w:type="dxa"/>
          </w:tcPr>
          <w:p w14:paraId="431493F6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948" w:type="dxa"/>
          </w:tcPr>
          <w:p w14:paraId="077D1418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1015" w:type="dxa"/>
          </w:tcPr>
          <w:p w14:paraId="64789A62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1015" w:type="dxa"/>
          </w:tcPr>
          <w:p w14:paraId="01C78E40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1136" w:type="dxa"/>
          </w:tcPr>
          <w:p w14:paraId="5FA8EF43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</w:tr>
      <w:tr w:rsidR="002C13F8" w:rsidRPr="009849DA" w14:paraId="07214A42" w14:textId="77777777" w:rsidTr="002C13F8">
        <w:trPr>
          <w:trHeight w:val="380"/>
        </w:trPr>
        <w:tc>
          <w:tcPr>
            <w:tcW w:w="1040" w:type="dxa"/>
          </w:tcPr>
          <w:p w14:paraId="18A02F05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949" w:type="dxa"/>
          </w:tcPr>
          <w:p w14:paraId="54388E62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1085" w:type="dxa"/>
          </w:tcPr>
          <w:p w14:paraId="18BB2EF4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948" w:type="dxa"/>
          </w:tcPr>
          <w:p w14:paraId="600508F3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1015" w:type="dxa"/>
          </w:tcPr>
          <w:p w14:paraId="3C3548F7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1015" w:type="dxa"/>
          </w:tcPr>
          <w:p w14:paraId="633CFAC7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1136" w:type="dxa"/>
          </w:tcPr>
          <w:p w14:paraId="356D9656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</w:tr>
      <w:tr w:rsidR="002C13F8" w:rsidRPr="009849DA" w14:paraId="6BFACDBD" w14:textId="77777777" w:rsidTr="002C13F8">
        <w:trPr>
          <w:trHeight w:val="380"/>
        </w:trPr>
        <w:tc>
          <w:tcPr>
            <w:tcW w:w="1040" w:type="dxa"/>
          </w:tcPr>
          <w:p w14:paraId="232A73C3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949" w:type="dxa"/>
          </w:tcPr>
          <w:p w14:paraId="2EA7B2A5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1085" w:type="dxa"/>
          </w:tcPr>
          <w:p w14:paraId="727D1D42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948" w:type="dxa"/>
          </w:tcPr>
          <w:p w14:paraId="44D86B75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1015" w:type="dxa"/>
          </w:tcPr>
          <w:p w14:paraId="3D9F325C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1015" w:type="dxa"/>
          </w:tcPr>
          <w:p w14:paraId="1F5BB882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1136" w:type="dxa"/>
          </w:tcPr>
          <w:p w14:paraId="1CC218D6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</w:tr>
      <w:tr w:rsidR="002C13F8" w:rsidRPr="009849DA" w14:paraId="3F2125CE" w14:textId="77777777" w:rsidTr="002C13F8">
        <w:trPr>
          <w:trHeight w:val="380"/>
        </w:trPr>
        <w:tc>
          <w:tcPr>
            <w:tcW w:w="1040" w:type="dxa"/>
          </w:tcPr>
          <w:p w14:paraId="0FB3CE30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949" w:type="dxa"/>
          </w:tcPr>
          <w:p w14:paraId="7FF9CB18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1085" w:type="dxa"/>
          </w:tcPr>
          <w:p w14:paraId="2CF158BF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948" w:type="dxa"/>
          </w:tcPr>
          <w:p w14:paraId="41E66922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1015" w:type="dxa"/>
          </w:tcPr>
          <w:p w14:paraId="3F5C1DB6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1015" w:type="dxa"/>
          </w:tcPr>
          <w:p w14:paraId="4BEC9939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1136" w:type="dxa"/>
          </w:tcPr>
          <w:p w14:paraId="4EBEEBD5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</w:tr>
      <w:tr w:rsidR="002C13F8" w:rsidRPr="009849DA" w14:paraId="14385644" w14:textId="77777777" w:rsidTr="002C13F8">
        <w:trPr>
          <w:trHeight w:val="380"/>
        </w:trPr>
        <w:tc>
          <w:tcPr>
            <w:tcW w:w="1040" w:type="dxa"/>
          </w:tcPr>
          <w:p w14:paraId="75B4263A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949" w:type="dxa"/>
          </w:tcPr>
          <w:p w14:paraId="1B2B6979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1085" w:type="dxa"/>
          </w:tcPr>
          <w:p w14:paraId="6B79F7BC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948" w:type="dxa"/>
          </w:tcPr>
          <w:p w14:paraId="4121CAA7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1015" w:type="dxa"/>
          </w:tcPr>
          <w:p w14:paraId="48683D1D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1015" w:type="dxa"/>
          </w:tcPr>
          <w:p w14:paraId="61FD5035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1136" w:type="dxa"/>
          </w:tcPr>
          <w:p w14:paraId="4DFAF6D1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</w:tr>
      <w:tr w:rsidR="002C13F8" w:rsidRPr="009849DA" w14:paraId="5E2CB485" w14:textId="77777777" w:rsidTr="002C13F8">
        <w:trPr>
          <w:trHeight w:val="380"/>
        </w:trPr>
        <w:tc>
          <w:tcPr>
            <w:tcW w:w="1040" w:type="dxa"/>
          </w:tcPr>
          <w:p w14:paraId="50522E17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949" w:type="dxa"/>
          </w:tcPr>
          <w:p w14:paraId="7BBF1BD1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1085" w:type="dxa"/>
          </w:tcPr>
          <w:p w14:paraId="6D9B1D9B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948" w:type="dxa"/>
          </w:tcPr>
          <w:p w14:paraId="72CBA6BC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1015" w:type="dxa"/>
          </w:tcPr>
          <w:p w14:paraId="09C87C00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1015" w:type="dxa"/>
          </w:tcPr>
          <w:p w14:paraId="6B49CFA8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1136" w:type="dxa"/>
          </w:tcPr>
          <w:p w14:paraId="09B06110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</w:tr>
      <w:tr w:rsidR="002C13F8" w:rsidRPr="009849DA" w14:paraId="098A0334" w14:textId="77777777" w:rsidTr="002C13F8">
        <w:trPr>
          <w:trHeight w:val="380"/>
        </w:trPr>
        <w:tc>
          <w:tcPr>
            <w:tcW w:w="1040" w:type="dxa"/>
          </w:tcPr>
          <w:p w14:paraId="3115614D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949" w:type="dxa"/>
          </w:tcPr>
          <w:p w14:paraId="1C42A409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1085" w:type="dxa"/>
          </w:tcPr>
          <w:p w14:paraId="439BB7AC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948" w:type="dxa"/>
          </w:tcPr>
          <w:p w14:paraId="47E2297C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1015" w:type="dxa"/>
          </w:tcPr>
          <w:p w14:paraId="4A5E5862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1015" w:type="dxa"/>
          </w:tcPr>
          <w:p w14:paraId="20717561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1136" w:type="dxa"/>
          </w:tcPr>
          <w:p w14:paraId="3BB0D28B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</w:tr>
      <w:tr w:rsidR="002C13F8" w:rsidRPr="009849DA" w14:paraId="39559EE7" w14:textId="77777777" w:rsidTr="002C13F8">
        <w:trPr>
          <w:trHeight w:val="380"/>
        </w:trPr>
        <w:tc>
          <w:tcPr>
            <w:tcW w:w="1040" w:type="dxa"/>
          </w:tcPr>
          <w:p w14:paraId="5223153C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949" w:type="dxa"/>
          </w:tcPr>
          <w:p w14:paraId="26F2878C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1085" w:type="dxa"/>
          </w:tcPr>
          <w:p w14:paraId="4146DD27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948" w:type="dxa"/>
          </w:tcPr>
          <w:p w14:paraId="569EEC18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1015" w:type="dxa"/>
          </w:tcPr>
          <w:p w14:paraId="29D44723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1015" w:type="dxa"/>
          </w:tcPr>
          <w:p w14:paraId="4FB9CB34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1136" w:type="dxa"/>
          </w:tcPr>
          <w:p w14:paraId="25B55A4A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</w:tr>
      <w:tr w:rsidR="002C13F8" w:rsidRPr="009849DA" w14:paraId="4DF81A89" w14:textId="77777777" w:rsidTr="002C13F8">
        <w:trPr>
          <w:trHeight w:val="380"/>
        </w:trPr>
        <w:tc>
          <w:tcPr>
            <w:tcW w:w="1040" w:type="dxa"/>
          </w:tcPr>
          <w:p w14:paraId="5D072AD3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949" w:type="dxa"/>
          </w:tcPr>
          <w:p w14:paraId="7702B88A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1085" w:type="dxa"/>
          </w:tcPr>
          <w:p w14:paraId="3E6E88CF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948" w:type="dxa"/>
          </w:tcPr>
          <w:p w14:paraId="31833EA6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1015" w:type="dxa"/>
          </w:tcPr>
          <w:p w14:paraId="13072ACB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1015" w:type="dxa"/>
          </w:tcPr>
          <w:p w14:paraId="150161F9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1136" w:type="dxa"/>
          </w:tcPr>
          <w:p w14:paraId="71185815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</w:tr>
      <w:tr w:rsidR="002C13F8" w:rsidRPr="009849DA" w14:paraId="0B2A9F21" w14:textId="77777777" w:rsidTr="002C13F8">
        <w:trPr>
          <w:trHeight w:val="380"/>
        </w:trPr>
        <w:tc>
          <w:tcPr>
            <w:tcW w:w="1040" w:type="dxa"/>
          </w:tcPr>
          <w:p w14:paraId="15666D34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949" w:type="dxa"/>
          </w:tcPr>
          <w:p w14:paraId="15781E90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1085" w:type="dxa"/>
          </w:tcPr>
          <w:p w14:paraId="3C393668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948" w:type="dxa"/>
          </w:tcPr>
          <w:p w14:paraId="79E9012E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1015" w:type="dxa"/>
          </w:tcPr>
          <w:p w14:paraId="7ADF33E6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1015" w:type="dxa"/>
          </w:tcPr>
          <w:p w14:paraId="5FD6F7DD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  <w:tc>
          <w:tcPr>
            <w:tcW w:w="1136" w:type="dxa"/>
          </w:tcPr>
          <w:p w14:paraId="54EFB61F" w14:textId="77777777" w:rsidR="002C13F8" w:rsidRPr="009849DA" w:rsidRDefault="002C13F8" w:rsidP="0033676C">
            <w:pPr>
              <w:pStyle w:val="ListParagraph"/>
              <w:ind w:left="0"/>
              <w:rPr>
                <w:rFonts w:ascii="Gill Sans Light" w:hAnsi="Gill Sans Light" w:cs="Gill Sans Light"/>
              </w:rPr>
            </w:pPr>
          </w:p>
        </w:tc>
      </w:tr>
    </w:tbl>
    <w:p w14:paraId="776434B3" w14:textId="77777777" w:rsidR="0033676C" w:rsidRPr="009849DA" w:rsidRDefault="0033676C" w:rsidP="0033676C">
      <w:pPr>
        <w:pStyle w:val="ListParagraph"/>
        <w:rPr>
          <w:rFonts w:ascii="Gill Sans Light" w:hAnsi="Gill Sans Light" w:cs="Gill Sans Light"/>
        </w:rPr>
      </w:pPr>
    </w:p>
    <w:p w14:paraId="609B1492" w14:textId="35BD72DA" w:rsidR="002C13F8" w:rsidRPr="009849DA" w:rsidRDefault="009849DA" w:rsidP="002C13F8">
      <w:pPr>
        <w:pStyle w:val="ListParagraph"/>
        <w:numPr>
          <w:ilvl w:val="0"/>
          <w:numId w:val="1"/>
        </w:numPr>
        <w:rPr>
          <w:rFonts w:ascii="Gill Sans Light" w:hAnsi="Gill Sans Light" w:cs="Gill Sans Light"/>
        </w:rPr>
      </w:pPr>
      <w:r w:rsidRPr="009849DA">
        <w:rPr>
          <w:rFonts w:ascii="Gill Sans Light" w:hAnsi="Gill Sans Light" w:cs="Gill Sans Light"/>
        </w:rPr>
        <w:t xml:space="preserve">Let </w:t>
      </w:r>
      <w:r w:rsidRPr="009849DA">
        <w:rPr>
          <w:rFonts w:ascii="Gill Sans Light" w:hAnsi="Gill Sans Light" w:cs="Gill Sans Light"/>
          <w:position w:val="-12"/>
        </w:rPr>
        <w:object w:dxaOrig="340" w:dyaOrig="380" w14:anchorId="394C460C">
          <v:shape id="_x0000_i1028" type="#_x0000_t75" style="width:17pt;height:19pt" o:ole="">
            <v:imagedata r:id="rId12" o:title=""/>
          </v:shape>
          <o:OLEObject Type="Embed" ProgID="Equation.DSMT4" ShapeID="_x0000_i1028" DrawAspect="Content" ObjectID="_1357641240" r:id="rId13"/>
        </w:object>
      </w:r>
      <w:r w:rsidRPr="009849DA">
        <w:rPr>
          <w:rFonts w:ascii="Gill Sans Light" w:hAnsi="Gill Sans Light" w:cs="Gill Sans Light"/>
        </w:rPr>
        <w:t xml:space="preserve"> and </w:t>
      </w:r>
      <w:r w:rsidRPr="009849DA">
        <w:rPr>
          <w:rFonts w:ascii="Gill Sans Light" w:hAnsi="Gill Sans Light" w:cs="Gill Sans Light"/>
          <w:position w:val="-12"/>
        </w:rPr>
        <w:object w:dxaOrig="320" w:dyaOrig="380" w14:anchorId="083E6285">
          <v:shape id="_x0000_i1029" type="#_x0000_t75" style="width:16pt;height:19pt" o:ole="">
            <v:imagedata r:id="rId14" o:title=""/>
          </v:shape>
          <o:OLEObject Type="Embed" ProgID="Equation.DSMT4" ShapeID="_x0000_i1029" DrawAspect="Content" ObjectID="_1357641241" r:id="rId15"/>
        </w:object>
      </w:r>
      <w:r w:rsidRPr="009849DA">
        <w:rPr>
          <w:rFonts w:ascii="Gill Sans Light" w:hAnsi="Gill Sans Light" w:cs="Gill Sans Light"/>
        </w:rPr>
        <w:t xml:space="preserve"> be the mean time in the drug and control groups respectively.  Calculate the P-value of the test </w:t>
      </w:r>
      <w:r w:rsidRPr="009849DA">
        <w:rPr>
          <w:rFonts w:ascii="Gill Sans Light" w:hAnsi="Gill Sans Light" w:cs="Gill Sans Light"/>
          <w:position w:val="-12"/>
        </w:rPr>
        <w:object w:dxaOrig="1280" w:dyaOrig="380" w14:anchorId="5F2B7C72">
          <v:shape id="_x0000_i1030" type="#_x0000_t75" style="width:64pt;height:19pt" o:ole="">
            <v:imagedata r:id="rId16" o:title=""/>
          </v:shape>
          <o:OLEObject Type="Embed" ProgID="Equation.DSMT4" ShapeID="_x0000_i1030" DrawAspect="Content" ObjectID="_1357641242" r:id="rId17"/>
        </w:object>
      </w:r>
      <w:r w:rsidRPr="009849DA">
        <w:rPr>
          <w:rFonts w:ascii="Gill Sans Light" w:hAnsi="Gill Sans Light" w:cs="Gill Sans Light"/>
        </w:rPr>
        <w:t xml:space="preserve"> versus </w:t>
      </w:r>
      <w:r w:rsidRPr="009849DA">
        <w:rPr>
          <w:rFonts w:ascii="Gill Sans Light" w:hAnsi="Gill Sans Light" w:cs="Gill Sans Light"/>
          <w:position w:val="-12"/>
        </w:rPr>
        <w:object w:dxaOrig="1260" w:dyaOrig="380" w14:anchorId="3FEBD99B">
          <v:shape id="_x0000_i1031" type="#_x0000_t75" style="width:63pt;height:19pt" o:ole="">
            <v:imagedata r:id="rId18" o:title=""/>
          </v:shape>
          <o:OLEObject Type="Embed" ProgID="Equation.DSMT4" ShapeID="_x0000_i1031" DrawAspect="Content" ObjectID="_1357641243" r:id="rId19"/>
        </w:object>
      </w:r>
      <w:r w:rsidRPr="009849DA">
        <w:rPr>
          <w:rFonts w:ascii="Gill Sans Light" w:hAnsi="Gill Sans Light" w:cs="Gill Sans Light"/>
        </w:rPr>
        <w:t xml:space="preserve"> </w:t>
      </w:r>
    </w:p>
    <w:p w14:paraId="7D275C9F" w14:textId="77D9B3D8" w:rsidR="002C13F8" w:rsidRDefault="009849DA" w:rsidP="002C13F8">
      <w:pPr>
        <w:pStyle w:val="ListParagraph"/>
        <w:numPr>
          <w:ilvl w:val="0"/>
          <w:numId w:val="1"/>
        </w:numPr>
        <w:rPr>
          <w:rFonts w:ascii="Gill Sans Light" w:hAnsi="Gill Sans Light" w:cs="Gill Sans Light"/>
        </w:rPr>
      </w:pPr>
      <w:r>
        <w:rPr>
          <w:rFonts w:ascii="Gill Sans Light" w:hAnsi="Gill Sans Light" w:cs="Gill Sans Light"/>
        </w:rPr>
        <w:t xml:space="preserve">What </w:t>
      </w:r>
      <w:r w:rsidR="0092010B">
        <w:rPr>
          <w:rFonts w:ascii="Gill Sans Light" w:hAnsi="Gill Sans Light" w:cs="Gill Sans Light"/>
        </w:rPr>
        <w:t>has been assumed in calculating the P-value?</w:t>
      </w:r>
    </w:p>
    <w:p w14:paraId="2C73F70F" w14:textId="30F96536" w:rsidR="0092010B" w:rsidRPr="009849DA" w:rsidRDefault="0092010B" w:rsidP="002C13F8">
      <w:pPr>
        <w:pStyle w:val="ListParagraph"/>
        <w:numPr>
          <w:ilvl w:val="0"/>
          <w:numId w:val="1"/>
        </w:numPr>
        <w:rPr>
          <w:rFonts w:ascii="Gill Sans Light" w:hAnsi="Gill Sans Light" w:cs="Gill Sans Light"/>
        </w:rPr>
      </w:pPr>
      <w:r>
        <w:rPr>
          <w:rFonts w:ascii="Gill Sans Light" w:hAnsi="Gill Sans Light" w:cs="Gill Sans Light"/>
        </w:rPr>
        <w:t xml:space="preserve">What can you conclude about the effectiveness of the drug on time to complete the maze? </w:t>
      </w:r>
    </w:p>
    <w:sectPr w:rsidR="0092010B" w:rsidRPr="009849DA" w:rsidSect="00471ED9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Gill Sans Light">
    <w:panose1 w:val="020B0302020104020203"/>
    <w:charset w:val="00"/>
    <w:family w:val="auto"/>
    <w:pitch w:val="variable"/>
    <w:sig w:usb0="80000267" w:usb1="00000000" w:usb2="00000000" w:usb3="00000000" w:csb0="000001F7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DD45BC"/>
    <w:multiLevelType w:val="hybridMultilevel"/>
    <w:tmpl w:val="EAFA32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3F72"/>
    <w:rsid w:val="002C13F8"/>
    <w:rsid w:val="0033676C"/>
    <w:rsid w:val="003A37AF"/>
    <w:rsid w:val="00471ED9"/>
    <w:rsid w:val="006213AF"/>
    <w:rsid w:val="007767A5"/>
    <w:rsid w:val="00797394"/>
    <w:rsid w:val="008D26BC"/>
    <w:rsid w:val="0092010B"/>
    <w:rsid w:val="009849DA"/>
    <w:rsid w:val="00A44B5D"/>
    <w:rsid w:val="00B27859"/>
    <w:rsid w:val="00BC3F72"/>
    <w:rsid w:val="00E143BF"/>
    <w:rsid w:val="00FC34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7"/>
    <o:shapelayout v:ext="edit">
      <o:idmap v:ext="edit" data="1"/>
    </o:shapelayout>
  </w:shapeDefaults>
  <w:decimalSymbol w:val="."/>
  <w:listSeparator w:val=","/>
  <w14:docId w14:val="1ED5460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3F7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213AF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rsid w:val="002C13F8"/>
    <w:pPr>
      <w:tabs>
        <w:tab w:val="center" w:pos="4320"/>
        <w:tab w:val="right" w:pos="8640"/>
      </w:tabs>
      <w:ind w:left="0"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3F7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213AF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rsid w:val="002C13F8"/>
    <w:pPr>
      <w:tabs>
        <w:tab w:val="center" w:pos="4320"/>
        <w:tab w:val="right" w:pos="8640"/>
      </w:tabs>
      <w:ind w:left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fontTable" Target="fontTable.xml"/><Relationship Id="rId21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40</Words>
  <Characters>1371</Characters>
  <Application>Microsoft Macintosh Word</Application>
  <DocSecurity>0</DocSecurity>
  <Lines>11</Lines>
  <Paragraphs>3</Paragraphs>
  <ScaleCrop>false</ScaleCrop>
  <Company/>
  <LinksUpToDate>false</LinksUpToDate>
  <CharactersWithSpaces>16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than Taback</dc:creator>
  <cp:keywords/>
  <dc:description/>
  <cp:lastModifiedBy>Nathan Taback</cp:lastModifiedBy>
  <cp:revision>2</cp:revision>
  <dcterms:created xsi:type="dcterms:W3CDTF">2015-01-26T18:47:00Z</dcterms:created>
  <dcterms:modified xsi:type="dcterms:W3CDTF">2015-01-26T18:47:00Z</dcterms:modified>
</cp:coreProperties>
</file>